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219A72ED" w:rsidR="00A9668B" w:rsidRPr="00FC725F" w:rsidRDefault="002D3D75">
      <w:pPr>
        <w:rPr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D4B454" wp14:editId="100C3FAB">
                <wp:simplePos x="0" y="0"/>
                <wp:positionH relativeFrom="column">
                  <wp:posOffset>5029200</wp:posOffset>
                </wp:positionH>
                <wp:positionV relativeFrom="paragraph">
                  <wp:posOffset>-1143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8E2FBD" w14:textId="77777777" w:rsidR="002D3D75" w:rsidRDefault="002D3D75" w:rsidP="002D3D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6CA5B4D" w14:textId="51B41C8C" w:rsidR="002D3D75" w:rsidRPr="00A20868" w:rsidRDefault="001D559E" w:rsidP="002D3D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96pt;margin-top:-8.95pt;width:90pt;height:81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" filled="f" stroked="f">
                <v:textbox>
                  <w:txbxContent>
                    <w:p w14:paraId="618E2FBD" w14:textId="77777777" w:rsidR="002D3D75" w:rsidRDefault="002D3D75" w:rsidP="002D3D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6CA5B4D" w14:textId="51B41C8C" w:rsidR="002D3D75" w:rsidRPr="00A20868" w:rsidRDefault="001D559E" w:rsidP="002D3D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C725F" w:rsidRPr="00FC725F">
        <w:rPr>
          <w:b/>
          <w:sz w:val="36"/>
          <w:szCs w:val="36"/>
          <w:u w:val="single"/>
        </w:rPr>
        <w:t>Fluids</w:t>
      </w:r>
      <w:r w:rsidR="00AF783F">
        <w:rPr>
          <w:b/>
          <w:sz w:val="36"/>
          <w:szCs w:val="36"/>
        </w:rPr>
        <w:t>: Quiz 2a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79DA5D3F" w14:textId="77777777" w:rsidR="002D3D75" w:rsidRDefault="002D3D75" w:rsidP="006C51F6">
      <w:pPr>
        <w:rPr>
          <w:sz w:val="32"/>
          <w:szCs w:val="32"/>
        </w:rPr>
      </w:pPr>
    </w:p>
    <w:p w14:paraId="7A40757B" w14:textId="77777777" w:rsidR="00FD4E4B" w:rsidRDefault="00FD4E4B" w:rsidP="006C51F6">
      <w:pPr>
        <w:rPr>
          <w:sz w:val="32"/>
          <w:szCs w:val="32"/>
        </w:rPr>
      </w:pPr>
    </w:p>
    <w:p w14:paraId="15E7D9EF" w14:textId="77D60AE1" w:rsidR="00FD4E4B" w:rsidRDefault="00FD4E4B" w:rsidP="00FD4E4B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696C4B8D" wp14:editId="35508CF6">
            <wp:extent cx="3784600" cy="2146300"/>
            <wp:effectExtent l="0" t="0" r="0" b="1270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4600" cy="214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2C55C" w14:textId="77777777" w:rsidR="006C51F6" w:rsidRPr="006C51F6" w:rsidRDefault="006C51F6" w:rsidP="006C51F6">
      <w:pPr>
        <w:rPr>
          <w:sz w:val="32"/>
          <w:szCs w:val="32"/>
        </w:rPr>
      </w:pPr>
      <w:r w:rsidRPr="006C51F6">
        <w:rPr>
          <w:sz w:val="32"/>
          <w:szCs w:val="32"/>
        </w:rPr>
        <w:t>A cork has a volume of 4.25 cm</w:t>
      </w:r>
      <w:r w:rsidRPr="006C51F6">
        <w:rPr>
          <w:sz w:val="32"/>
          <w:szCs w:val="32"/>
          <w:vertAlign w:val="superscript"/>
        </w:rPr>
        <w:t>3</w:t>
      </w:r>
      <w:r w:rsidRPr="006C51F6">
        <w:rPr>
          <w:sz w:val="32"/>
          <w:szCs w:val="32"/>
        </w:rPr>
        <w:t>.   The density of cork is 207 kg/m</w:t>
      </w:r>
      <w:r w:rsidRPr="006C51F6">
        <w:rPr>
          <w:sz w:val="32"/>
          <w:szCs w:val="32"/>
          <w:vertAlign w:val="superscript"/>
        </w:rPr>
        <w:t>3</w:t>
      </w:r>
      <w:r w:rsidRPr="006C51F6">
        <w:rPr>
          <w:sz w:val="32"/>
          <w:szCs w:val="32"/>
        </w:rPr>
        <w:t xml:space="preserve">.  </w:t>
      </w:r>
    </w:p>
    <w:p w14:paraId="74B92A51" w14:textId="77777777" w:rsidR="00AF783F" w:rsidRDefault="00AF783F" w:rsidP="00AF783F">
      <w:pPr>
        <w:rPr>
          <w:sz w:val="32"/>
          <w:szCs w:val="32"/>
        </w:rPr>
      </w:pPr>
    </w:p>
    <w:p w14:paraId="6E3C886A" w14:textId="7DE1FA9A" w:rsidR="00FD4E4B" w:rsidRDefault="00965724" w:rsidP="001A53D8">
      <w:pPr>
        <w:numPr>
          <w:ilvl w:val="0"/>
          <w:numId w:val="2"/>
        </w:numPr>
        <w:rPr>
          <w:sz w:val="32"/>
          <w:szCs w:val="32"/>
        </w:rPr>
      </w:pPr>
      <w:r>
        <w:rPr>
          <w:sz w:val="32"/>
          <w:szCs w:val="32"/>
        </w:rPr>
        <w:t>Based on the picture above</w:t>
      </w:r>
      <w:r>
        <w:rPr>
          <w:sz w:val="32"/>
          <w:szCs w:val="32"/>
        </w:rPr>
        <w:t>;</w:t>
      </w:r>
      <w:r>
        <w:rPr>
          <w:sz w:val="32"/>
          <w:szCs w:val="32"/>
        </w:rPr>
        <w:t xml:space="preserve"> which is </w:t>
      </w:r>
      <w:proofErr w:type="gramStart"/>
      <w:r>
        <w:rPr>
          <w:sz w:val="32"/>
          <w:szCs w:val="32"/>
        </w:rPr>
        <w:t>more dense</w:t>
      </w:r>
      <w:proofErr w:type="gramEnd"/>
      <w:r>
        <w:rPr>
          <w:sz w:val="32"/>
          <w:szCs w:val="32"/>
        </w:rPr>
        <w:t>, freshwater or salt water</w:t>
      </w:r>
      <w:r w:rsidR="00FD4E4B">
        <w:rPr>
          <w:sz w:val="32"/>
          <w:szCs w:val="32"/>
        </w:rPr>
        <w:t>?</w:t>
      </w:r>
    </w:p>
    <w:p w14:paraId="397D0E06" w14:textId="45895225" w:rsidR="001A53D8" w:rsidRPr="00FD4E4B" w:rsidRDefault="001A53D8" w:rsidP="00FD4E4B">
      <w:pPr>
        <w:numPr>
          <w:ilvl w:val="0"/>
          <w:numId w:val="2"/>
        </w:numPr>
        <w:rPr>
          <w:sz w:val="32"/>
          <w:szCs w:val="32"/>
        </w:rPr>
      </w:pPr>
      <w:r>
        <w:rPr>
          <w:sz w:val="32"/>
          <w:szCs w:val="32"/>
        </w:rPr>
        <w:t>Draw a FBD to show the forces acting on the cork</w:t>
      </w:r>
      <w:r w:rsidR="00965724">
        <w:rPr>
          <w:sz w:val="32"/>
          <w:szCs w:val="32"/>
        </w:rPr>
        <w:t xml:space="preserve"> in freshw</w:t>
      </w:r>
      <w:r w:rsidR="00FD4E4B">
        <w:rPr>
          <w:sz w:val="32"/>
          <w:szCs w:val="32"/>
        </w:rPr>
        <w:t>ater</w:t>
      </w:r>
      <w:r>
        <w:rPr>
          <w:sz w:val="32"/>
          <w:szCs w:val="32"/>
        </w:rPr>
        <w:t>.</w:t>
      </w:r>
    </w:p>
    <w:p w14:paraId="3020FC52" w14:textId="2A6D6F1B" w:rsidR="006C51F6" w:rsidRPr="00FD4E4B" w:rsidRDefault="006C51F6" w:rsidP="001A53D8">
      <w:pPr>
        <w:numPr>
          <w:ilvl w:val="0"/>
          <w:numId w:val="2"/>
        </w:numPr>
        <w:rPr>
          <w:sz w:val="32"/>
          <w:szCs w:val="32"/>
        </w:rPr>
      </w:pPr>
      <w:r w:rsidRPr="006C51F6">
        <w:rPr>
          <w:sz w:val="32"/>
          <w:szCs w:val="32"/>
        </w:rPr>
        <w:t>What volume of the cork is beneath the surface when the cork floats in water</w:t>
      </w:r>
      <w:r w:rsidR="00FD4E4B">
        <w:rPr>
          <w:sz w:val="32"/>
          <w:szCs w:val="32"/>
        </w:rPr>
        <w:t xml:space="preserve"> (1000</w:t>
      </w:r>
      <w:r w:rsidR="00FD4E4B" w:rsidRPr="00FD4E4B">
        <w:rPr>
          <w:sz w:val="32"/>
          <w:szCs w:val="32"/>
        </w:rPr>
        <w:t xml:space="preserve"> </w:t>
      </w:r>
      <w:r w:rsidR="00FD4E4B" w:rsidRPr="006C51F6">
        <w:rPr>
          <w:sz w:val="32"/>
          <w:szCs w:val="32"/>
        </w:rPr>
        <w:t>kg/m</w:t>
      </w:r>
      <w:r w:rsidR="00FD4E4B" w:rsidRPr="006C51F6">
        <w:rPr>
          <w:sz w:val="32"/>
          <w:szCs w:val="32"/>
          <w:vertAlign w:val="superscript"/>
        </w:rPr>
        <w:t>3</w:t>
      </w:r>
      <w:r w:rsidR="00FD4E4B">
        <w:rPr>
          <w:sz w:val="32"/>
          <w:szCs w:val="32"/>
        </w:rPr>
        <w:t>)</w:t>
      </w:r>
      <w:r w:rsidRPr="006C51F6">
        <w:rPr>
          <w:sz w:val="32"/>
          <w:szCs w:val="32"/>
        </w:rPr>
        <w:t xml:space="preserve">?  </w:t>
      </w:r>
    </w:p>
    <w:p w14:paraId="17CDB1D7" w14:textId="527EE194" w:rsidR="006C51F6" w:rsidRPr="006C51F6" w:rsidRDefault="006C51F6" w:rsidP="006C51F6">
      <w:pPr>
        <w:numPr>
          <w:ilvl w:val="0"/>
          <w:numId w:val="2"/>
        </w:numPr>
        <w:rPr>
          <w:sz w:val="32"/>
          <w:szCs w:val="32"/>
        </w:rPr>
      </w:pPr>
      <w:r w:rsidRPr="006C51F6">
        <w:rPr>
          <w:sz w:val="32"/>
          <w:szCs w:val="32"/>
        </w:rPr>
        <w:t xml:space="preserve">What </w:t>
      </w:r>
      <w:r w:rsidR="00CC607A">
        <w:rPr>
          <w:sz w:val="32"/>
          <w:szCs w:val="32"/>
        </w:rPr>
        <w:t>applied</w:t>
      </w:r>
      <w:r w:rsidRPr="006C51F6">
        <w:rPr>
          <w:sz w:val="32"/>
          <w:szCs w:val="32"/>
        </w:rPr>
        <w:t xml:space="preserve"> force is needed to completely submerge the cork</w:t>
      </w:r>
      <w:r w:rsidR="00965724">
        <w:rPr>
          <w:sz w:val="32"/>
          <w:szCs w:val="32"/>
        </w:rPr>
        <w:t xml:space="preserve"> in fresh</w:t>
      </w:r>
      <w:r w:rsidR="00CC607A">
        <w:rPr>
          <w:sz w:val="32"/>
          <w:szCs w:val="32"/>
        </w:rPr>
        <w:t>water</w:t>
      </w:r>
      <w:r w:rsidRPr="006C51F6">
        <w:rPr>
          <w:sz w:val="32"/>
          <w:szCs w:val="32"/>
        </w:rPr>
        <w:t>?</w:t>
      </w:r>
    </w:p>
    <w:p w14:paraId="5611E14A" w14:textId="77777777" w:rsidR="00206D5F" w:rsidRPr="00275F66" w:rsidRDefault="00206D5F">
      <w:pPr>
        <w:rPr>
          <w:b/>
          <w:i/>
          <w:sz w:val="32"/>
          <w:szCs w:val="32"/>
        </w:rPr>
      </w:pPr>
    </w:p>
    <w:p w14:paraId="06FCB884" w14:textId="77777777" w:rsidR="00206D5F" w:rsidRDefault="00206D5F">
      <w:pPr>
        <w:rPr>
          <w:sz w:val="32"/>
          <w:szCs w:val="32"/>
        </w:rPr>
      </w:pPr>
    </w:p>
    <w:p w14:paraId="283F5142" w14:textId="77777777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7087AF7A" w14:textId="060983F7" w:rsidR="00FD4E4B" w:rsidRDefault="00275F66" w:rsidP="00275F66">
      <w:pPr>
        <w:rPr>
          <w:sz w:val="32"/>
          <w:szCs w:val="32"/>
        </w:rPr>
      </w:pPr>
      <w:r w:rsidRPr="00275F66">
        <w:rPr>
          <w:sz w:val="32"/>
          <w:szCs w:val="32"/>
          <w:u w:val="single"/>
        </w:rPr>
        <w:lastRenderedPageBreak/>
        <w:t>Answer</w:t>
      </w:r>
      <w:r>
        <w:rPr>
          <w:sz w:val="32"/>
          <w:szCs w:val="32"/>
        </w:rPr>
        <w:t>:</w:t>
      </w:r>
    </w:p>
    <w:p w14:paraId="2EC499A4" w14:textId="77777777" w:rsidR="00FD4E4B" w:rsidRDefault="00FD4E4B" w:rsidP="00FD4E4B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127235BD" wp14:editId="42844351">
            <wp:extent cx="3784600" cy="2146300"/>
            <wp:effectExtent l="0" t="0" r="0" b="1270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4600" cy="214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6E592" w14:textId="77777777" w:rsidR="00FD4E4B" w:rsidRPr="006C51F6" w:rsidRDefault="00FD4E4B" w:rsidP="00FD4E4B">
      <w:pPr>
        <w:rPr>
          <w:sz w:val="32"/>
          <w:szCs w:val="32"/>
        </w:rPr>
      </w:pPr>
      <w:r w:rsidRPr="006C51F6">
        <w:rPr>
          <w:sz w:val="32"/>
          <w:szCs w:val="32"/>
        </w:rPr>
        <w:t>A cork has a volume of 4.25 cm</w:t>
      </w:r>
      <w:r w:rsidRPr="006C51F6">
        <w:rPr>
          <w:sz w:val="32"/>
          <w:szCs w:val="32"/>
          <w:vertAlign w:val="superscript"/>
        </w:rPr>
        <w:t>3</w:t>
      </w:r>
      <w:r w:rsidRPr="006C51F6">
        <w:rPr>
          <w:sz w:val="32"/>
          <w:szCs w:val="32"/>
        </w:rPr>
        <w:t>.   The density of cork is 207 kg/m</w:t>
      </w:r>
      <w:r w:rsidRPr="006C51F6">
        <w:rPr>
          <w:sz w:val="32"/>
          <w:szCs w:val="32"/>
          <w:vertAlign w:val="superscript"/>
        </w:rPr>
        <w:t>3</w:t>
      </w:r>
      <w:r w:rsidRPr="006C51F6">
        <w:rPr>
          <w:sz w:val="32"/>
          <w:szCs w:val="32"/>
        </w:rPr>
        <w:t xml:space="preserve">.  </w:t>
      </w:r>
    </w:p>
    <w:p w14:paraId="05E1E656" w14:textId="77777777" w:rsidR="00FD4E4B" w:rsidRDefault="00FD4E4B" w:rsidP="00FD4E4B">
      <w:pPr>
        <w:rPr>
          <w:sz w:val="32"/>
          <w:szCs w:val="32"/>
        </w:rPr>
      </w:pPr>
    </w:p>
    <w:p w14:paraId="464E31FB" w14:textId="68A0DA42" w:rsidR="00FD4E4B" w:rsidRDefault="00FD4E4B" w:rsidP="00FD4E4B">
      <w:pPr>
        <w:numPr>
          <w:ilvl w:val="0"/>
          <w:numId w:val="6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3600" behindDoc="0" locked="0" layoutInCell="1" allowOverlap="1" wp14:anchorId="37470741" wp14:editId="2F886206">
            <wp:simplePos x="0" y="0"/>
            <wp:positionH relativeFrom="column">
              <wp:posOffset>1626235</wp:posOffset>
            </wp:positionH>
            <wp:positionV relativeFrom="paragraph">
              <wp:posOffset>193040</wp:posOffset>
            </wp:positionV>
            <wp:extent cx="545465" cy="505460"/>
            <wp:effectExtent l="0" t="0" r="0" b="254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>Based on the picture above</w:t>
      </w:r>
      <w:r w:rsidR="00965724">
        <w:rPr>
          <w:sz w:val="32"/>
          <w:szCs w:val="32"/>
        </w:rPr>
        <w:t>;</w:t>
      </w:r>
      <w:r>
        <w:rPr>
          <w:sz w:val="32"/>
          <w:szCs w:val="32"/>
        </w:rPr>
        <w:t xml:space="preserve"> </w:t>
      </w:r>
      <w:r w:rsidR="00965724">
        <w:rPr>
          <w:sz w:val="32"/>
          <w:szCs w:val="32"/>
        </w:rPr>
        <w:t xml:space="preserve">which is </w:t>
      </w:r>
      <w:proofErr w:type="gramStart"/>
      <w:r w:rsidR="00965724">
        <w:rPr>
          <w:sz w:val="32"/>
          <w:szCs w:val="32"/>
        </w:rPr>
        <w:t>more dense</w:t>
      </w:r>
      <w:proofErr w:type="gramEnd"/>
      <w:r w:rsidR="00965724">
        <w:rPr>
          <w:sz w:val="32"/>
          <w:szCs w:val="32"/>
        </w:rPr>
        <w:t>, freshwater or salt w</w:t>
      </w:r>
      <w:r>
        <w:rPr>
          <w:sz w:val="32"/>
          <w:szCs w:val="32"/>
        </w:rPr>
        <w:t>ater?</w:t>
      </w:r>
    </w:p>
    <w:p w14:paraId="769D691F" w14:textId="6426BE65" w:rsidR="00FD4E4B" w:rsidRPr="00FD4E4B" w:rsidRDefault="00FD4E4B" w:rsidP="00FD4E4B">
      <w:pPr>
        <w:ind w:left="720"/>
        <w:rPr>
          <w:b/>
          <w:color w:val="FF0000"/>
          <w:sz w:val="32"/>
          <w:szCs w:val="32"/>
        </w:rPr>
      </w:pPr>
      <w:r w:rsidRPr="00FD4E4B">
        <w:rPr>
          <w:b/>
          <w:color w:val="FF0000"/>
          <w:sz w:val="32"/>
          <w:szCs w:val="32"/>
        </w:rPr>
        <w:t>SALT</w:t>
      </w:r>
      <w:r w:rsidR="00965724">
        <w:rPr>
          <w:b/>
          <w:color w:val="FF0000"/>
          <w:sz w:val="32"/>
          <w:szCs w:val="32"/>
        </w:rPr>
        <w:t xml:space="preserve"> Water</w:t>
      </w:r>
    </w:p>
    <w:p w14:paraId="40E041A0" w14:textId="0310E438" w:rsidR="00FD4E4B" w:rsidRDefault="00FD4E4B" w:rsidP="00FD4E4B">
      <w:pPr>
        <w:numPr>
          <w:ilvl w:val="0"/>
          <w:numId w:val="6"/>
        </w:numPr>
        <w:rPr>
          <w:sz w:val="32"/>
          <w:szCs w:val="32"/>
        </w:rPr>
      </w:pPr>
      <w:r>
        <w:rPr>
          <w:sz w:val="32"/>
          <w:szCs w:val="32"/>
        </w:rPr>
        <w:t>Draw a FBD to show th</w:t>
      </w:r>
      <w:r w:rsidR="00965724">
        <w:rPr>
          <w:sz w:val="32"/>
          <w:szCs w:val="32"/>
        </w:rPr>
        <w:t>e forces acting on the cork in freshw</w:t>
      </w:r>
      <w:r>
        <w:rPr>
          <w:sz w:val="32"/>
          <w:szCs w:val="32"/>
        </w:rPr>
        <w:t>ater.</w:t>
      </w:r>
    </w:p>
    <w:p w14:paraId="3E8F4410" w14:textId="3FFB89A5" w:rsidR="00FD4E4B" w:rsidRDefault="00965724" w:rsidP="00965724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5648" behindDoc="0" locked="0" layoutInCell="1" allowOverlap="1" wp14:anchorId="69292589" wp14:editId="2FDC569C">
            <wp:simplePos x="0" y="0"/>
            <wp:positionH relativeFrom="column">
              <wp:posOffset>4114800</wp:posOffset>
            </wp:positionH>
            <wp:positionV relativeFrom="paragraph">
              <wp:posOffset>516890</wp:posOffset>
            </wp:positionV>
            <wp:extent cx="545465" cy="505460"/>
            <wp:effectExtent l="0" t="0" r="0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inline distT="0" distB="0" distL="0" distR="0" wp14:anchorId="4AB0F1D8" wp14:editId="442C49CC">
            <wp:extent cx="1079053" cy="1317448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7-12-10 at 9.09.00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131" cy="131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26FFD" w14:textId="160916B7" w:rsidR="00FD4E4B" w:rsidRDefault="00FD4E4B" w:rsidP="00FD4E4B">
      <w:pPr>
        <w:numPr>
          <w:ilvl w:val="0"/>
          <w:numId w:val="6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7696" behindDoc="0" locked="0" layoutInCell="1" allowOverlap="1" wp14:anchorId="6211BB61" wp14:editId="5D9065B4">
            <wp:simplePos x="0" y="0"/>
            <wp:positionH relativeFrom="column">
              <wp:posOffset>685800</wp:posOffset>
            </wp:positionH>
            <wp:positionV relativeFrom="paragraph">
              <wp:posOffset>335280</wp:posOffset>
            </wp:positionV>
            <wp:extent cx="545465" cy="505460"/>
            <wp:effectExtent l="0" t="0" r="0" b="254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51F6">
        <w:rPr>
          <w:sz w:val="32"/>
          <w:szCs w:val="32"/>
        </w:rPr>
        <w:t>What volume of the cork is beneath the surface when the cork floats in water</w:t>
      </w:r>
      <w:r>
        <w:rPr>
          <w:sz w:val="32"/>
          <w:szCs w:val="32"/>
        </w:rPr>
        <w:t xml:space="preserve"> (1000</w:t>
      </w:r>
      <w:r w:rsidRPr="00FD4E4B">
        <w:rPr>
          <w:sz w:val="32"/>
          <w:szCs w:val="32"/>
        </w:rPr>
        <w:t xml:space="preserve"> </w:t>
      </w:r>
      <w:r w:rsidRPr="006C51F6">
        <w:rPr>
          <w:sz w:val="32"/>
          <w:szCs w:val="32"/>
        </w:rPr>
        <w:t>kg/m</w:t>
      </w:r>
      <w:r w:rsidRPr="006C51F6">
        <w:rPr>
          <w:sz w:val="32"/>
          <w:szCs w:val="32"/>
          <w:vertAlign w:val="superscript"/>
        </w:rPr>
        <w:t>3</w:t>
      </w:r>
      <w:r>
        <w:rPr>
          <w:sz w:val="32"/>
          <w:szCs w:val="32"/>
        </w:rPr>
        <w:t>)</w:t>
      </w:r>
      <w:r w:rsidRPr="006C51F6">
        <w:rPr>
          <w:sz w:val="32"/>
          <w:szCs w:val="32"/>
        </w:rPr>
        <w:t xml:space="preserve">?  </w:t>
      </w:r>
    </w:p>
    <w:p w14:paraId="3BD56E83" w14:textId="65AAE17A" w:rsidR="00FD4E4B" w:rsidRPr="00FD4E4B" w:rsidRDefault="00FD4E4B" w:rsidP="00FD4E4B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1792" behindDoc="0" locked="0" layoutInCell="1" allowOverlap="1" wp14:anchorId="76EEFD58" wp14:editId="6FFACAF3">
            <wp:simplePos x="0" y="0"/>
            <wp:positionH relativeFrom="column">
              <wp:posOffset>5143500</wp:posOffset>
            </wp:positionH>
            <wp:positionV relativeFrom="paragraph">
              <wp:posOffset>544195</wp:posOffset>
            </wp:positionV>
            <wp:extent cx="545465" cy="505460"/>
            <wp:effectExtent l="0" t="0" r="0" b="254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4E4B">
        <w:rPr>
          <w:position w:val="-86"/>
          <w:sz w:val="32"/>
          <w:szCs w:val="32"/>
        </w:rPr>
        <w:object w:dxaOrig="6240" w:dyaOrig="1480" w14:anchorId="24A110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94pt" o:ole="">
            <v:imagedata r:id="rId9" o:title=""/>
          </v:shape>
          <o:OLEObject Type="Embed" ProgID="Equation.DSMT4" ShapeID="_x0000_i1025" DrawAspect="Content" ObjectID="_1448258415" r:id="rId10"/>
        </w:object>
      </w:r>
    </w:p>
    <w:p w14:paraId="3F1B394E" w14:textId="5DEBF822" w:rsidR="00FD4E4B" w:rsidRPr="00FD4E4B" w:rsidRDefault="00FD4E4B" w:rsidP="00FD4E4B">
      <w:pPr>
        <w:numPr>
          <w:ilvl w:val="0"/>
          <w:numId w:val="6"/>
        </w:numPr>
        <w:rPr>
          <w:sz w:val="32"/>
          <w:szCs w:val="32"/>
        </w:rPr>
      </w:pPr>
      <w:r w:rsidRPr="006C51F6">
        <w:rPr>
          <w:sz w:val="32"/>
          <w:szCs w:val="32"/>
        </w:rPr>
        <w:t xml:space="preserve">What </w:t>
      </w:r>
      <w:r w:rsidR="00CC607A">
        <w:rPr>
          <w:sz w:val="32"/>
          <w:szCs w:val="32"/>
        </w:rPr>
        <w:t>applied</w:t>
      </w:r>
      <w:r w:rsidRPr="006C51F6">
        <w:rPr>
          <w:sz w:val="32"/>
          <w:szCs w:val="32"/>
        </w:rPr>
        <w:t xml:space="preserve"> force is needed to completely submerge the cork</w:t>
      </w:r>
      <w:r w:rsidR="00CC607A">
        <w:rPr>
          <w:sz w:val="32"/>
          <w:szCs w:val="32"/>
        </w:rPr>
        <w:t xml:space="preserve"> in fresh water</w:t>
      </w:r>
      <w:r w:rsidRPr="006C51F6">
        <w:rPr>
          <w:sz w:val="32"/>
          <w:szCs w:val="32"/>
        </w:rPr>
        <w:t>?</w:t>
      </w:r>
    </w:p>
    <w:p w14:paraId="106F658F" w14:textId="4DF89678" w:rsidR="00206D5F" w:rsidRPr="00206D5F" w:rsidRDefault="00FD4E4B" w:rsidP="00FD4E4B">
      <w:pPr>
        <w:rPr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79744" behindDoc="0" locked="0" layoutInCell="1" allowOverlap="1" wp14:anchorId="03434978" wp14:editId="3842E491">
            <wp:simplePos x="0" y="0"/>
            <wp:positionH relativeFrom="column">
              <wp:posOffset>1257300</wp:posOffset>
            </wp:positionH>
            <wp:positionV relativeFrom="paragraph">
              <wp:posOffset>659130</wp:posOffset>
            </wp:positionV>
            <wp:extent cx="545465" cy="505460"/>
            <wp:effectExtent l="0" t="0" r="0" b="254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965724" w:rsidRPr="00965724">
        <w:rPr>
          <w:position w:val="-58"/>
          <w:sz w:val="32"/>
          <w:szCs w:val="32"/>
        </w:rPr>
        <w:object w:dxaOrig="8200" w:dyaOrig="1280" w14:anchorId="5B30BCDC">
          <v:shape id="_x0000_i1031" type="#_x0000_t75" style="width:574pt;height:89pt" o:ole="">
            <v:imagedata r:id="rId11" o:title=""/>
          </v:shape>
          <o:OLEObject Type="Embed" ProgID="Equation.DSMT4" ShapeID="_x0000_i1031" DrawAspect="Content" ObjectID="_1448258416" r:id="rId12"/>
        </w:object>
      </w:r>
    </w:p>
    <w:sectPr w:rsidR="00206D5F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78F716D"/>
    <w:multiLevelType w:val="multilevel"/>
    <w:tmpl w:val="2ACAF934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CA7999"/>
    <w:multiLevelType w:val="hybridMultilevel"/>
    <w:tmpl w:val="571070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176AE8"/>
    <w:multiLevelType w:val="hybridMultilevel"/>
    <w:tmpl w:val="492C9DB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1B12D5E"/>
    <w:multiLevelType w:val="hybridMultilevel"/>
    <w:tmpl w:val="7C6833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A12D1E"/>
    <w:multiLevelType w:val="hybridMultilevel"/>
    <w:tmpl w:val="2ACAF9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5"/>
  </w:num>
  <w:num w:numId="3">
    <w:abstractNumId w:val="4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A53D8"/>
    <w:rsid w:val="001D559E"/>
    <w:rsid w:val="00206D5F"/>
    <w:rsid w:val="00275F66"/>
    <w:rsid w:val="0029531F"/>
    <w:rsid w:val="002D3D75"/>
    <w:rsid w:val="006C51F6"/>
    <w:rsid w:val="006C701B"/>
    <w:rsid w:val="00965724"/>
    <w:rsid w:val="00A9668B"/>
    <w:rsid w:val="00AE3816"/>
    <w:rsid w:val="00AF783F"/>
    <w:rsid w:val="00B040C7"/>
    <w:rsid w:val="00BD305B"/>
    <w:rsid w:val="00CC607A"/>
    <w:rsid w:val="00E444D9"/>
    <w:rsid w:val="00E77E11"/>
    <w:rsid w:val="00FC725F"/>
    <w:rsid w:val="00FD499A"/>
    <w:rsid w:val="00FD4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emf"/><Relationship Id="rId12" Type="http://schemas.openxmlformats.org/officeDocument/2006/relationships/oleObject" Target="embeddings/oleObject2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29</Words>
  <Characters>740</Characters>
  <Application>Microsoft Macintosh Word</Application>
  <DocSecurity>0</DocSecurity>
  <Lines>6</Lines>
  <Paragraphs>1</Paragraphs>
  <ScaleCrop>false</ScaleCrop>
  <Company/>
  <LinksUpToDate>false</LinksUpToDate>
  <CharactersWithSpaces>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13</cp:revision>
  <dcterms:created xsi:type="dcterms:W3CDTF">2014-09-04T18:00:00Z</dcterms:created>
  <dcterms:modified xsi:type="dcterms:W3CDTF">2017-12-10T17:12:00Z</dcterms:modified>
</cp:coreProperties>
</file>